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81F9D2" w14:textId="77777777" w:rsidR="0065762F" w:rsidRPr="00A5215B" w:rsidRDefault="00A5215B" w:rsidP="00A5215B">
      <w:pPr>
        <w:jc w:val="center"/>
        <w:rPr>
          <w:b/>
        </w:rPr>
      </w:pPr>
      <w:r w:rsidRPr="00A5215B">
        <w:rPr>
          <w:b/>
          <w:sz w:val="32"/>
        </w:rPr>
        <w:t>Worksheet</w:t>
      </w:r>
      <w:r w:rsidRPr="00A5215B">
        <w:rPr>
          <w:b/>
        </w:rPr>
        <w:t xml:space="preserve"> 16</w:t>
      </w:r>
    </w:p>
    <w:p w14:paraId="4859D0B8" w14:textId="77777777" w:rsidR="00A5215B" w:rsidRDefault="00A5215B" w:rsidP="00A5215B"/>
    <w:p w14:paraId="38A8FE1B" w14:textId="77777777" w:rsidR="0065762F" w:rsidRPr="003567CD" w:rsidRDefault="0065762F" w:rsidP="0065762F"/>
    <w:p w14:paraId="462934CA" w14:textId="77777777" w:rsidR="0065762F" w:rsidRDefault="0065762F" w:rsidP="00A5215B">
      <w:pPr>
        <w:pStyle w:val="ListParagraph"/>
        <w:numPr>
          <w:ilvl w:val="0"/>
          <w:numId w:val="5"/>
        </w:numPr>
        <w:ind w:left="360"/>
      </w:pPr>
      <w:r>
        <w:t>Draw a contour plot of the plane z=</w:t>
      </w:r>
      <w:proofErr w:type="spellStart"/>
      <w:r>
        <w:t>x+y</w:t>
      </w:r>
      <w:proofErr w:type="spellEnd"/>
    </w:p>
    <w:p w14:paraId="35DB0133" w14:textId="77777777" w:rsidR="00A5215B" w:rsidRDefault="00A5215B" w:rsidP="00A5215B"/>
    <w:p w14:paraId="2DC9D6DF" w14:textId="77777777" w:rsidR="00A5215B" w:rsidRDefault="00A5215B" w:rsidP="00A5215B"/>
    <w:p w14:paraId="38EA6D92" w14:textId="77777777" w:rsidR="005C7DFE" w:rsidRDefault="005C7DFE" w:rsidP="00A5215B"/>
    <w:p w14:paraId="20819CED" w14:textId="77777777" w:rsidR="005C7DFE" w:rsidRDefault="005C7DFE" w:rsidP="00A5215B"/>
    <w:p w14:paraId="7DA0866B" w14:textId="77777777" w:rsidR="005C7DFE" w:rsidRDefault="005C7DFE" w:rsidP="00A5215B"/>
    <w:p w14:paraId="1251B042" w14:textId="77777777" w:rsidR="005C7DFE" w:rsidRDefault="005C7DFE" w:rsidP="00A5215B"/>
    <w:p w14:paraId="147A46FE" w14:textId="77777777" w:rsidR="005C7DFE" w:rsidRDefault="005C7DFE" w:rsidP="00A5215B"/>
    <w:p w14:paraId="3344FE95" w14:textId="77777777" w:rsidR="00A5215B" w:rsidRDefault="00A5215B" w:rsidP="00A5215B"/>
    <w:p w14:paraId="78E75E3C" w14:textId="08832840" w:rsidR="0065762F" w:rsidRDefault="0065762F" w:rsidP="00A5215B">
      <w:pPr>
        <w:pStyle w:val="ListParagraph"/>
        <w:numPr>
          <w:ilvl w:val="0"/>
          <w:numId w:val="5"/>
        </w:numPr>
        <w:ind w:left="360"/>
      </w:pPr>
      <w:r>
        <w:t xml:space="preserve">Draw a contour plot of the </w:t>
      </w:r>
      <w:r w:rsidR="00B53E84">
        <w:t>surface</w:t>
      </w:r>
      <w:r>
        <w:t xml:space="preserve"> </w:t>
      </w:r>
      <w:r w:rsidRPr="00F454A1">
        <w:rPr>
          <w:position w:val="-10"/>
        </w:rPr>
        <w:object w:dxaOrig="1060" w:dyaOrig="360" w14:anchorId="77C6CC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53pt;height:18pt" o:ole="">
            <v:imagedata r:id="rId6" o:title=""/>
          </v:shape>
          <o:OLEObject Type="Embed" ProgID="Equation.DSMT4" ShapeID="_x0000_i1031" DrawAspect="Content" ObjectID="_1328253466" r:id="rId7"/>
        </w:object>
      </w:r>
      <w:r>
        <w:t xml:space="preserve"> </w:t>
      </w:r>
    </w:p>
    <w:p w14:paraId="5F172845" w14:textId="77777777" w:rsidR="00A5215B" w:rsidRDefault="00A5215B" w:rsidP="00A5215B"/>
    <w:p w14:paraId="320246A8" w14:textId="77777777" w:rsidR="005C7DFE" w:rsidRDefault="005C7DFE" w:rsidP="00A5215B"/>
    <w:p w14:paraId="4A38BC67" w14:textId="77777777" w:rsidR="005C7DFE" w:rsidRDefault="005C7DFE" w:rsidP="00A5215B"/>
    <w:p w14:paraId="1C5D6058" w14:textId="77777777" w:rsidR="005C7DFE" w:rsidRDefault="005C7DFE" w:rsidP="00A5215B"/>
    <w:p w14:paraId="4545C41E" w14:textId="77777777" w:rsidR="005C7DFE" w:rsidRDefault="005C7DFE" w:rsidP="00A5215B"/>
    <w:p w14:paraId="62E39157" w14:textId="77777777" w:rsidR="005C7DFE" w:rsidRDefault="005C7DFE" w:rsidP="00A5215B"/>
    <w:p w14:paraId="1670BE4E" w14:textId="77777777" w:rsidR="00A5215B" w:rsidRDefault="00A5215B" w:rsidP="00A5215B"/>
    <w:p w14:paraId="7E4164A3" w14:textId="77777777" w:rsidR="00A5215B" w:rsidRDefault="00A5215B" w:rsidP="00A5215B"/>
    <w:p w14:paraId="2DBECB29" w14:textId="1CEB194E" w:rsidR="0065762F" w:rsidRDefault="0065762F" w:rsidP="00A5215B">
      <w:pPr>
        <w:pStyle w:val="ListParagraph"/>
        <w:numPr>
          <w:ilvl w:val="0"/>
          <w:numId w:val="5"/>
        </w:numPr>
        <w:ind w:left="360"/>
      </w:pPr>
      <w:r>
        <w:t xml:space="preserve">Draw a contour plot of the </w:t>
      </w:r>
      <w:r w:rsidR="00B53E84">
        <w:t>surface</w:t>
      </w:r>
      <w:r>
        <w:t xml:space="preserve"> </w:t>
      </w:r>
      <w:r w:rsidRPr="00F454A1">
        <w:rPr>
          <w:position w:val="-10"/>
        </w:rPr>
        <w:object w:dxaOrig="1160" w:dyaOrig="360" w14:anchorId="20A51654">
          <v:shape id="_x0000_i1025" type="#_x0000_t75" style="width:58pt;height:18pt" o:ole="">
            <v:imagedata r:id="rId8" o:title=""/>
          </v:shape>
          <o:OLEObject Type="Embed" ProgID="Equation.DSMT4" ShapeID="_x0000_i1025" DrawAspect="Content" ObjectID="_1328253467" r:id="rId9"/>
        </w:object>
      </w:r>
    </w:p>
    <w:p w14:paraId="0B84A6CF" w14:textId="77777777" w:rsidR="0065762F" w:rsidRDefault="0065762F" w:rsidP="0065762F"/>
    <w:p w14:paraId="777300CE" w14:textId="77777777" w:rsidR="005C7DFE" w:rsidRDefault="005C7DFE" w:rsidP="0065762F"/>
    <w:p w14:paraId="276DE466" w14:textId="77777777" w:rsidR="005C7DFE" w:rsidRDefault="005C7DFE" w:rsidP="0065762F"/>
    <w:p w14:paraId="3DDFEEA7" w14:textId="77777777" w:rsidR="005C7DFE" w:rsidRDefault="005C7DFE" w:rsidP="0065762F"/>
    <w:p w14:paraId="4F4BADBE" w14:textId="77777777" w:rsidR="005C7DFE" w:rsidRDefault="005C7DFE" w:rsidP="0065762F"/>
    <w:p w14:paraId="1E9160BC" w14:textId="77777777" w:rsidR="005C7DFE" w:rsidRDefault="005C7DFE" w:rsidP="0065762F"/>
    <w:p w14:paraId="2E9F8628" w14:textId="77777777" w:rsidR="005C7DFE" w:rsidRDefault="005C7DFE" w:rsidP="0065762F"/>
    <w:p w14:paraId="7B000E8A" w14:textId="77777777" w:rsidR="0065762F" w:rsidRDefault="00A5215B" w:rsidP="00A5215B">
      <w:pPr>
        <w:pStyle w:val="ListParagraph"/>
        <w:numPr>
          <w:ilvl w:val="0"/>
          <w:numId w:val="5"/>
        </w:numPr>
        <w:spacing w:after="0"/>
        <w:ind w:left="360"/>
      </w:pPr>
      <w:r w:rsidRPr="00A5215B">
        <w:rPr>
          <w:position w:val="-28"/>
        </w:rPr>
        <w:object w:dxaOrig="2680" w:dyaOrig="720" w14:anchorId="78566642">
          <v:shape id="_x0000_i1193" type="#_x0000_t75" style="width:131pt;height:36pt" o:ole="">
            <v:imagedata r:id="rId10" o:title=""/>
          </v:shape>
          <o:OLEObject Type="Embed" ProgID="Equation.DSMT4" ShapeID="_x0000_i1193" DrawAspect="Content" ObjectID="_1328253468" r:id="rId11"/>
        </w:object>
      </w:r>
    </w:p>
    <w:p w14:paraId="4C3ABEF1" w14:textId="77777777" w:rsidR="0065762F" w:rsidRDefault="0065762F" w:rsidP="0065762F"/>
    <w:p w14:paraId="04BBF24E" w14:textId="77777777" w:rsidR="00A5215B" w:rsidRDefault="00A5215B" w:rsidP="0065762F"/>
    <w:p w14:paraId="52D34F17" w14:textId="77777777" w:rsidR="005C7DFE" w:rsidRDefault="005C7DFE" w:rsidP="0065762F"/>
    <w:p w14:paraId="0F8DF7B4" w14:textId="77777777" w:rsidR="005C7DFE" w:rsidRDefault="005C7DFE" w:rsidP="0065762F"/>
    <w:p w14:paraId="54647FC4" w14:textId="77777777" w:rsidR="005C7DFE" w:rsidRDefault="005C7DFE" w:rsidP="0065762F"/>
    <w:p w14:paraId="2E867811" w14:textId="77777777" w:rsidR="005C7DFE" w:rsidRDefault="005C7DFE" w:rsidP="0065762F"/>
    <w:p w14:paraId="394B4A24" w14:textId="77777777" w:rsidR="00A5215B" w:rsidRDefault="00A5215B" w:rsidP="0065762F"/>
    <w:p w14:paraId="68EB648D" w14:textId="77777777" w:rsidR="005C7DFE" w:rsidRDefault="005C7DFE" w:rsidP="0065762F"/>
    <w:p w14:paraId="297D6817" w14:textId="77777777" w:rsidR="005C7DFE" w:rsidRDefault="005C7DFE" w:rsidP="0065762F"/>
    <w:p w14:paraId="4B0EFF4A" w14:textId="77777777" w:rsidR="005C7DFE" w:rsidRDefault="005C7DFE" w:rsidP="0065762F"/>
    <w:bookmarkStart w:id="0" w:name="_GoBack"/>
    <w:bookmarkEnd w:id="0"/>
    <w:p w14:paraId="18681C93" w14:textId="77777777" w:rsidR="00A5215B" w:rsidRDefault="00A5215B" w:rsidP="00A5215B">
      <w:pPr>
        <w:pStyle w:val="ListParagraph"/>
        <w:numPr>
          <w:ilvl w:val="0"/>
          <w:numId w:val="5"/>
        </w:numPr>
        <w:ind w:left="360"/>
      </w:pPr>
      <w:r w:rsidRPr="00AA19F7">
        <w:rPr>
          <w:position w:val="-36"/>
        </w:rPr>
        <w:object w:dxaOrig="1680" w:dyaOrig="800" w14:anchorId="259DF8B3">
          <v:shape id="_x0000_i1209" type="#_x0000_t75" style="width:84pt;height:40pt" o:ole="">
            <v:imagedata r:id="rId12" o:title=""/>
          </v:shape>
          <o:OLEObject Type="Embed" ProgID="Equation.DSMT4" ShapeID="_x0000_i1209" DrawAspect="Content" ObjectID="_1328253469" r:id="rId13"/>
        </w:object>
      </w:r>
    </w:p>
    <w:p w14:paraId="6D1CF08B" w14:textId="77777777" w:rsidR="0065762F" w:rsidRDefault="0065762F" w:rsidP="0065762F"/>
    <w:p w14:paraId="77B8F34C" w14:textId="77777777" w:rsidR="005C7DFE" w:rsidRDefault="005C7DFE" w:rsidP="0065762F"/>
    <w:p w14:paraId="0D5AA39F" w14:textId="77777777" w:rsidR="005C7DFE" w:rsidRDefault="005C7DFE" w:rsidP="0065762F"/>
    <w:p w14:paraId="3622BC2E" w14:textId="77777777" w:rsidR="005C7DFE" w:rsidRDefault="005C7DFE" w:rsidP="0065762F"/>
    <w:p w14:paraId="6D99F2CC" w14:textId="77777777" w:rsidR="005C7DFE" w:rsidRDefault="005C7DFE" w:rsidP="0065762F"/>
    <w:p w14:paraId="6943CBB9" w14:textId="77777777" w:rsidR="005C7DFE" w:rsidRDefault="005C7DFE" w:rsidP="0065762F"/>
    <w:p w14:paraId="10544C82" w14:textId="77777777" w:rsidR="0065762F" w:rsidRDefault="00A5215B" w:rsidP="00A5215B">
      <w:pPr>
        <w:pStyle w:val="ListParagraph"/>
        <w:numPr>
          <w:ilvl w:val="0"/>
          <w:numId w:val="5"/>
        </w:numPr>
        <w:ind w:left="360"/>
      </w:pPr>
      <w:r w:rsidRPr="00A5215B">
        <w:rPr>
          <w:position w:val="-28"/>
        </w:rPr>
        <w:object w:dxaOrig="1500" w:dyaOrig="720" w14:anchorId="385AB548">
          <v:shape id="_x0000_i1212" type="#_x0000_t75" style="width:71pt;height:36pt" o:ole="">
            <v:imagedata r:id="rId14" o:title=""/>
          </v:shape>
          <o:OLEObject Type="Embed" ProgID="Equation.DSMT4" ShapeID="_x0000_i1212" DrawAspect="Content" ObjectID="_1328253470" r:id="rId15"/>
        </w:object>
      </w:r>
    </w:p>
    <w:p w14:paraId="0D07D007" w14:textId="77777777" w:rsidR="00A5215B" w:rsidRDefault="00A5215B" w:rsidP="00A5215B"/>
    <w:p w14:paraId="7652CE1C" w14:textId="77777777" w:rsidR="005C7DFE" w:rsidRDefault="005C7DFE" w:rsidP="00A5215B"/>
    <w:p w14:paraId="46045DE4" w14:textId="77777777" w:rsidR="005C7DFE" w:rsidRDefault="005C7DFE" w:rsidP="00A5215B"/>
    <w:p w14:paraId="61B9F617" w14:textId="77777777" w:rsidR="005C7DFE" w:rsidRDefault="005C7DFE" w:rsidP="00A5215B"/>
    <w:p w14:paraId="0EB93192" w14:textId="77777777" w:rsidR="005C7DFE" w:rsidRDefault="005C7DFE" w:rsidP="00A5215B"/>
    <w:p w14:paraId="7FC443E0" w14:textId="77777777" w:rsidR="00A5215B" w:rsidRPr="003A20D8" w:rsidRDefault="00A5215B" w:rsidP="00A5215B"/>
    <w:p w14:paraId="276CF671" w14:textId="77777777" w:rsidR="0065762F" w:rsidRDefault="00A5215B" w:rsidP="00A5215B">
      <w:pPr>
        <w:pStyle w:val="ListParagraph"/>
        <w:numPr>
          <w:ilvl w:val="0"/>
          <w:numId w:val="5"/>
        </w:numPr>
        <w:ind w:left="360"/>
      </w:pPr>
      <w:r w:rsidRPr="00A5215B">
        <w:rPr>
          <w:position w:val="-28"/>
        </w:rPr>
        <w:object w:dxaOrig="1940" w:dyaOrig="780" w14:anchorId="0AE96539">
          <v:shape id="_x0000_i1304" type="#_x0000_t75" style="width:97pt;height:39pt" o:ole="">
            <v:imagedata r:id="rId16" o:title=""/>
          </v:shape>
          <o:OLEObject Type="Embed" ProgID="Equation.DSMT4" ShapeID="_x0000_i1304" DrawAspect="Content" ObjectID="_1328253471" r:id="rId17"/>
        </w:object>
      </w:r>
      <w:r>
        <w:br/>
        <w:t xml:space="preserve">Hint: use limit of </w:t>
      </w:r>
      <w:r w:rsidRPr="007E2380">
        <w:rPr>
          <w:position w:val="-32"/>
        </w:rPr>
        <w:object w:dxaOrig="1720" w:dyaOrig="780" w14:anchorId="36DCFBEC">
          <v:shape id="_x0000_i1307" type="#_x0000_t75" style="width:86pt;height:39pt" o:ole="">
            <v:imagedata r:id="rId18" o:title=""/>
          </v:shape>
          <o:OLEObject Type="Embed" ProgID="Equation.DSMT4" ShapeID="_x0000_i1307" DrawAspect="Content" ObjectID="_1328253472" r:id="rId19"/>
        </w:object>
      </w:r>
      <w:r w:rsidR="0065762F">
        <w:t xml:space="preserve"> </w:t>
      </w:r>
    </w:p>
    <w:p w14:paraId="1A370F84" w14:textId="77777777" w:rsidR="0065762F" w:rsidRDefault="0065762F" w:rsidP="0065762F">
      <w:pPr>
        <w:jc w:val="center"/>
      </w:pPr>
    </w:p>
    <w:p w14:paraId="71AF7465" w14:textId="77777777" w:rsidR="005C7DFE" w:rsidRDefault="005C7DFE" w:rsidP="0065762F">
      <w:pPr>
        <w:jc w:val="center"/>
      </w:pPr>
    </w:p>
    <w:p w14:paraId="73113608" w14:textId="77777777" w:rsidR="005C7DFE" w:rsidRDefault="005C7DFE" w:rsidP="0065762F">
      <w:pPr>
        <w:jc w:val="center"/>
      </w:pPr>
    </w:p>
    <w:p w14:paraId="4D5AF2D9" w14:textId="77777777" w:rsidR="0065762F" w:rsidRDefault="0065762F" w:rsidP="0065762F"/>
    <w:p w14:paraId="35235C01" w14:textId="77777777" w:rsidR="00A5215B" w:rsidRDefault="00A5215B" w:rsidP="0065762F"/>
    <w:p w14:paraId="288D5ECB" w14:textId="77777777" w:rsidR="00A5215B" w:rsidRDefault="00A5215B" w:rsidP="0065762F"/>
    <w:p w14:paraId="527A4FB6" w14:textId="77777777" w:rsidR="00A5215B" w:rsidRPr="004E2DC1" w:rsidRDefault="00A5215B" w:rsidP="0065762F"/>
    <w:p w14:paraId="3950DB46" w14:textId="77777777" w:rsidR="0065762F" w:rsidRDefault="00A5215B" w:rsidP="00A5215B">
      <w:pPr>
        <w:pStyle w:val="ListParagraph"/>
        <w:numPr>
          <w:ilvl w:val="0"/>
          <w:numId w:val="5"/>
        </w:numPr>
        <w:ind w:left="360"/>
      </w:pPr>
      <w:r w:rsidRPr="00A5215B">
        <w:rPr>
          <w:position w:val="-28"/>
        </w:rPr>
        <w:object w:dxaOrig="2060" w:dyaOrig="760" w14:anchorId="56B959C2">
          <v:shape id="_x0000_i1297" type="#_x0000_t75" style="width:103pt;height:38pt" o:ole="">
            <v:imagedata r:id="rId20" o:title=""/>
          </v:shape>
          <o:OLEObject Type="Embed" ProgID="Equation.DSMT4" ShapeID="_x0000_i1297" DrawAspect="Content" ObjectID="_1328253473" r:id="rId21"/>
        </w:object>
      </w:r>
    </w:p>
    <w:p w14:paraId="6DF8E451" w14:textId="77777777" w:rsidR="0065762F" w:rsidRDefault="0065762F" w:rsidP="0065762F"/>
    <w:p w14:paraId="005BFA1B" w14:textId="77777777" w:rsidR="00A5215B" w:rsidRDefault="00A5215B" w:rsidP="0065762F"/>
    <w:p w14:paraId="639688E4" w14:textId="77777777" w:rsidR="00A5215B" w:rsidRDefault="00A5215B" w:rsidP="0065762F"/>
    <w:p w14:paraId="210E7DAE" w14:textId="77777777" w:rsidR="00A5215B" w:rsidRPr="00827373" w:rsidRDefault="00A5215B" w:rsidP="0065762F"/>
    <w:sectPr w:rsidR="00A5215B" w:rsidRPr="00827373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5751D"/>
    <w:multiLevelType w:val="hybridMultilevel"/>
    <w:tmpl w:val="5950A9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>
    <w:nsid w:val="45132DD2"/>
    <w:multiLevelType w:val="hybridMultilevel"/>
    <w:tmpl w:val="254066C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5C93C15"/>
    <w:multiLevelType w:val="hybridMultilevel"/>
    <w:tmpl w:val="C1A2DCB6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656ACE"/>
    <w:multiLevelType w:val="hybridMultilevel"/>
    <w:tmpl w:val="54F23F40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A32734"/>
    <w:multiLevelType w:val="hybridMultilevel"/>
    <w:tmpl w:val="46BCFED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62F"/>
    <w:rsid w:val="00400C5E"/>
    <w:rsid w:val="005C7DFE"/>
    <w:rsid w:val="0065762F"/>
    <w:rsid w:val="00A5215B"/>
    <w:rsid w:val="00B53E84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303B038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5762F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65762F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5762F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5762F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5762F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5762F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5762F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5762F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5762F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5762F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65762F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65762F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65762F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65762F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5762F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5762F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5762F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5762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Header">
    <w:name w:val="header"/>
    <w:basedOn w:val="Normal"/>
    <w:link w:val="HeaderChar"/>
    <w:unhideWhenUsed/>
    <w:rsid w:val="0065762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65762F"/>
  </w:style>
  <w:style w:type="paragraph" w:styleId="ListParagraph">
    <w:name w:val="List Paragraph"/>
    <w:basedOn w:val="Normal"/>
    <w:uiPriority w:val="34"/>
    <w:qFormat/>
    <w:rsid w:val="0065762F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5762F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5762F"/>
    <w:rPr>
      <w:rFonts w:ascii="Lucida Grande" w:hAnsi="Lucida Grande" w:cs="Lucida Grand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5762F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65762F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5762F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5762F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5762F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5762F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5762F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5762F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5762F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5762F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65762F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65762F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65762F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65762F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5762F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5762F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5762F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5762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Header">
    <w:name w:val="header"/>
    <w:basedOn w:val="Normal"/>
    <w:link w:val="HeaderChar"/>
    <w:unhideWhenUsed/>
    <w:rsid w:val="0065762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65762F"/>
  </w:style>
  <w:style w:type="paragraph" w:styleId="ListParagraph">
    <w:name w:val="List Paragraph"/>
    <w:basedOn w:val="Normal"/>
    <w:uiPriority w:val="34"/>
    <w:qFormat/>
    <w:rsid w:val="0065762F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5762F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5762F"/>
    <w:rPr>
      <w:rFonts w:ascii="Lucida Grande" w:hAnsi="Lucida Grande" w:cs="Lucida Gran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62</Words>
  <Characters>357</Characters>
  <Application>Microsoft Macintosh Word</Application>
  <DocSecurity>0</DocSecurity>
  <Lines>2</Lines>
  <Paragraphs>1</Paragraphs>
  <ScaleCrop>false</ScaleCrop>
  <Company>University of Utah</Company>
  <LinksUpToDate>false</LinksUpToDate>
  <CharactersWithSpaces>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4</cp:revision>
  <dcterms:created xsi:type="dcterms:W3CDTF">2014-02-20T02:08:00Z</dcterms:created>
  <dcterms:modified xsi:type="dcterms:W3CDTF">2014-02-20T02:32:00Z</dcterms:modified>
</cp:coreProperties>
</file>